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08655495"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08655496"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08655497"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08655498"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08655499"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08655500"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08655501"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6F5653">
        <w:rPr>
          <w:rFonts w:asciiTheme="minorEastAsia" w:hAnsiTheme="minorEastAsia" w:cs="Lucida Sans Typewriter"/>
          <w:kern w:val="0"/>
          <w:szCs w:val="21"/>
        </w:rPr>
        <w:t xml:space="preserve">I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hint="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bookmarkStart w:id="0" w:name="_GoBack"/>
      <w:bookmarkEnd w:id="0"/>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03E9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03E9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03E9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03E9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03E9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03E9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lastRenderedPageBreak/>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lastRenderedPageBreak/>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5"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1"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6"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3"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4.8pt;height:55.65pt" o:ole="">
            <v:imagedata r:id="rId278" o:title=""/>
          </v:shape>
          <o:OLEObject Type="Embed" ProgID="Package" ShapeID="_x0000_i1032" DrawAspect="Icon" ObjectID="_1808655502" r:id="rId279"/>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1pt" o:ole="">
            <v:imagedata r:id="rId280" o:title=""/>
          </v:shape>
          <o:OLEObject Type="Embed" ProgID="Package" ShapeID="_x0000_i1033" DrawAspect="Content" ObjectID="_1808655503" r:id="rId281"/>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626879" cy="4332061"/>
                    </a:xfrm>
                    <a:prstGeom prst="rect">
                      <a:avLst/>
                    </a:prstGeom>
                  </pic:spPr>
                </pic:pic>
              </a:graphicData>
            </a:graphic>
          </wp:inline>
        </w:drawing>
      </w:r>
    </w:p>
    <w:p w:rsidR="000B2C8F" w:rsidRPr="00D41005" w:rsidRDefault="00403E90"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3E90" w:rsidRDefault="00403E90" w:rsidP="00623CF3">
      <w:r>
        <w:separator/>
      </w:r>
    </w:p>
  </w:endnote>
  <w:endnote w:type="continuationSeparator" w:id="0">
    <w:p w:rsidR="00403E90" w:rsidRDefault="00403E90"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3E90" w:rsidRDefault="00403E90" w:rsidP="00623CF3">
      <w:r>
        <w:separator/>
      </w:r>
    </w:p>
  </w:footnote>
  <w:footnote w:type="continuationSeparator" w:id="0">
    <w:p w:rsidR="00403E90" w:rsidRDefault="00403E90"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DD1F60"/>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ffmpeg.org/ffprobe.html"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oleObject" Target="embeddings/oleObject8.bin"/><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jpe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3.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oleObject" Target="embeddings/oleObject9.bin"/><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jpeg"/><Relationship Id="rId306" Type="http://schemas.openxmlformats.org/officeDocument/2006/relationships/image" Target="media/image272.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fontTable" Target="fontTable.xml"/><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192.168.1.107:7777/videos/girl.mp4" TargetMode="External"/><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5.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zh.wikipedia.org/wiki/%E5%A3%B0%E5%8E%8B"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jpe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hyperlink" Target="https://www.baidu.com/" TargetMode="External"/><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zh.wikipedia.org/wiki/%E5%A2%9E%E7%9B%8A"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jpeg"/><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ki/%E5%85%83%E6%95%B0%E6%8D%AE"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emf"/><Relationship Id="rId401" Type="http://schemas.openxmlformats.org/officeDocument/2006/relationships/image" Target="media/image360.png"/><Relationship Id="rId303" Type="http://schemas.openxmlformats.org/officeDocument/2006/relationships/image" Target="media/image270.jpe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hyperlink" Target="http://192.168.1.107:7777/videos/doctor.mp4" TargetMode="External"/><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ndex.php?title=%E8%A1%B0%E5%87%8F&amp;action=edit&amp;redlink=1"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8.emf"/><Relationship Id="rId336" Type="http://schemas.openxmlformats.org/officeDocument/2006/relationships/hyperlink" Target="https://en.wikipedia.org/wiki/DCI-P3" TargetMode="External"/><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jpeg"/><Relationship Id="rId305" Type="http://schemas.openxmlformats.org/officeDocument/2006/relationships/hyperlink" Target="https://www.cnblogs.com/wxl845235800/p/7692788.html"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jpe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jpe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mailto:1920x800-High@L4)_HE-AAC(48kHz).ts" TargetMode="External"/><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theme" Target="theme/theme1.xml"/><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hyperlink" Target="mailto:james@hiastar.com" TargetMode="External"/><Relationship Id="rId340" Type="http://schemas.openxmlformats.org/officeDocument/2006/relationships/image" Target="media/image299.png"/><Relationship Id="rId200" Type="http://schemas.openxmlformats.org/officeDocument/2006/relationships/image" Target="media/image170.jpe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60DE1D-45CE-4D2D-B2CB-965E052F5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77</TotalTime>
  <Pages>391</Pages>
  <Words>61024</Words>
  <Characters>347837</Characters>
  <Application>Microsoft Office Word</Application>
  <DocSecurity>0</DocSecurity>
  <Lines>2898</Lines>
  <Paragraphs>816</Paragraphs>
  <ScaleCrop>false</ScaleCrop>
  <Company/>
  <LinksUpToDate>false</LinksUpToDate>
  <CharactersWithSpaces>408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06</cp:revision>
  <dcterms:created xsi:type="dcterms:W3CDTF">2018-12-20T06:55:00Z</dcterms:created>
  <dcterms:modified xsi:type="dcterms:W3CDTF">2025-05-13T07:31:00Z</dcterms:modified>
</cp:coreProperties>
</file>